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7" r:id="rId2"/>
  </p:sldIdLst>
  <p:sldSz cx="6858000" cy="9906000" type="A4"/>
  <p:notesSz cx="6858000" cy="9144000"/>
  <p:defaultTextStyle>
    <a:defPPr>
      <a:defRPr lang="en-US"/>
    </a:defPPr>
    <a:lvl1pPr marL="0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26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52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75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01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27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53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879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02" algn="l" defTabSz="457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>
        <p:scale>
          <a:sx n="100" d="100"/>
          <a:sy n="100" d="100"/>
        </p:scale>
        <p:origin x="534" y="-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2"/>
            <a:ext cx="5829301" cy="3448756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1" y="5202947"/>
            <a:ext cx="5143501" cy="2391653"/>
          </a:xfrm>
        </p:spPr>
        <p:txBody>
          <a:bodyPr/>
          <a:lstStyle>
            <a:lvl1pPr marL="0" indent="0" algn="ctr">
              <a:buNone/>
              <a:defRPr sz="1799"/>
            </a:lvl1pPr>
            <a:lvl2pPr marL="342839" indent="0" algn="ctr">
              <a:buNone/>
              <a:defRPr sz="1502"/>
            </a:lvl2pPr>
            <a:lvl3pPr marL="685679" indent="0" algn="ctr">
              <a:buNone/>
              <a:defRPr sz="1348"/>
            </a:lvl3pPr>
            <a:lvl4pPr marL="1028518" indent="0" algn="ctr">
              <a:buNone/>
              <a:defRPr sz="1200"/>
            </a:lvl4pPr>
            <a:lvl5pPr marL="1371358" indent="0" algn="ctr">
              <a:buNone/>
              <a:defRPr sz="1200"/>
            </a:lvl5pPr>
            <a:lvl6pPr marL="1714197" indent="0" algn="ctr">
              <a:buNone/>
              <a:defRPr sz="1200"/>
            </a:lvl6pPr>
            <a:lvl7pPr marL="2057037" indent="0" algn="ctr">
              <a:buNone/>
              <a:defRPr sz="1200"/>
            </a:lvl7pPr>
            <a:lvl8pPr marL="2399876" indent="0" algn="ctr">
              <a:buNone/>
              <a:defRPr sz="1200"/>
            </a:lvl8pPr>
            <a:lvl9pPr marL="274271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4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995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10"/>
            <a:ext cx="1478756" cy="839487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9" y="527410"/>
            <a:ext cx="4350543" cy="839487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439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23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8" y="2469628"/>
            <a:ext cx="5915025" cy="4120618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8" y="6629227"/>
            <a:ext cx="5915025" cy="2166936"/>
          </a:xfrm>
        </p:spPr>
        <p:txBody>
          <a:bodyPr/>
          <a:lstStyle>
            <a:lvl1pPr marL="0" indent="0">
              <a:buNone/>
              <a:defRPr sz="1799">
                <a:solidFill>
                  <a:schemeClr val="tx1"/>
                </a:solidFill>
              </a:defRPr>
            </a:lvl1pPr>
            <a:lvl2pPr marL="342839" indent="0">
              <a:buNone/>
              <a:defRPr sz="1502">
                <a:solidFill>
                  <a:schemeClr val="tx1">
                    <a:tint val="75000"/>
                  </a:schemeClr>
                </a:solidFill>
              </a:defRPr>
            </a:lvl2pPr>
            <a:lvl3pPr marL="685679" indent="0">
              <a:buNone/>
              <a:defRPr sz="1348">
                <a:solidFill>
                  <a:schemeClr val="tx1">
                    <a:tint val="75000"/>
                  </a:schemeClr>
                </a:solidFill>
              </a:defRPr>
            </a:lvl3pPr>
            <a:lvl4pPr marL="10285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3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1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0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8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71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020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9" y="2637016"/>
            <a:ext cx="2914650" cy="62852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4" y="2637016"/>
            <a:ext cx="2914650" cy="628526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281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3" y="527406"/>
            <a:ext cx="5915025" cy="191470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2" y="2428348"/>
            <a:ext cx="2901255" cy="1190096"/>
          </a:xfrm>
        </p:spPr>
        <p:txBody>
          <a:bodyPr anchor="b"/>
          <a:lstStyle>
            <a:lvl1pPr marL="0" indent="0">
              <a:buNone/>
              <a:defRPr sz="1799" b="1"/>
            </a:lvl1pPr>
            <a:lvl2pPr marL="342839" indent="0">
              <a:buNone/>
              <a:defRPr sz="1502" b="1"/>
            </a:lvl2pPr>
            <a:lvl3pPr marL="685679" indent="0">
              <a:buNone/>
              <a:defRPr sz="1348" b="1"/>
            </a:lvl3pPr>
            <a:lvl4pPr marL="1028518" indent="0">
              <a:buNone/>
              <a:defRPr sz="1200" b="1"/>
            </a:lvl4pPr>
            <a:lvl5pPr marL="1371358" indent="0">
              <a:buNone/>
              <a:defRPr sz="1200" b="1"/>
            </a:lvl5pPr>
            <a:lvl6pPr marL="1714197" indent="0">
              <a:buNone/>
              <a:defRPr sz="1200" b="1"/>
            </a:lvl6pPr>
            <a:lvl7pPr marL="2057037" indent="0">
              <a:buNone/>
              <a:defRPr sz="1200" b="1"/>
            </a:lvl7pPr>
            <a:lvl8pPr marL="2399876" indent="0">
              <a:buNone/>
              <a:defRPr sz="1200" b="1"/>
            </a:lvl8pPr>
            <a:lvl9pPr marL="274271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2" y="3618446"/>
            <a:ext cx="2901255" cy="53221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8"/>
            <a:ext cx="2915543" cy="1190096"/>
          </a:xfrm>
        </p:spPr>
        <p:txBody>
          <a:bodyPr anchor="b"/>
          <a:lstStyle>
            <a:lvl1pPr marL="0" indent="0">
              <a:buNone/>
              <a:defRPr sz="1799" b="1"/>
            </a:lvl1pPr>
            <a:lvl2pPr marL="342839" indent="0">
              <a:buNone/>
              <a:defRPr sz="1502" b="1"/>
            </a:lvl2pPr>
            <a:lvl3pPr marL="685679" indent="0">
              <a:buNone/>
              <a:defRPr sz="1348" b="1"/>
            </a:lvl3pPr>
            <a:lvl4pPr marL="1028518" indent="0">
              <a:buNone/>
              <a:defRPr sz="1200" b="1"/>
            </a:lvl4pPr>
            <a:lvl5pPr marL="1371358" indent="0">
              <a:buNone/>
              <a:defRPr sz="1200" b="1"/>
            </a:lvl5pPr>
            <a:lvl6pPr marL="1714197" indent="0">
              <a:buNone/>
              <a:defRPr sz="1200" b="1"/>
            </a:lvl6pPr>
            <a:lvl7pPr marL="2057037" indent="0">
              <a:buNone/>
              <a:defRPr sz="1200" b="1"/>
            </a:lvl7pPr>
            <a:lvl8pPr marL="2399876" indent="0">
              <a:buNone/>
              <a:defRPr sz="1200" b="1"/>
            </a:lvl8pPr>
            <a:lvl9pPr marL="274271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6"/>
            <a:ext cx="2915543" cy="53221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84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103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36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3"/>
            <a:ext cx="2211884" cy="2311403"/>
          </a:xfrm>
        </p:spPr>
        <p:txBody>
          <a:bodyPr anchor="b"/>
          <a:lstStyle>
            <a:lvl1pPr>
              <a:defRPr sz="23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4" y="1426283"/>
            <a:ext cx="3471863" cy="7039683"/>
          </a:xfrm>
        </p:spPr>
        <p:txBody>
          <a:bodyPr/>
          <a:lstStyle>
            <a:lvl1pPr>
              <a:defRPr sz="2399"/>
            </a:lvl1pPr>
            <a:lvl2pPr>
              <a:defRPr sz="2102"/>
            </a:lvl2pPr>
            <a:lvl3pPr>
              <a:defRPr sz="1799"/>
            </a:lvl3pPr>
            <a:lvl4pPr>
              <a:defRPr sz="1502"/>
            </a:lvl4pPr>
            <a:lvl5pPr>
              <a:defRPr sz="1502"/>
            </a:lvl5pPr>
            <a:lvl6pPr>
              <a:defRPr sz="1502"/>
            </a:lvl6pPr>
            <a:lvl7pPr>
              <a:defRPr sz="1502"/>
            </a:lvl7pPr>
            <a:lvl8pPr>
              <a:defRPr sz="1502"/>
            </a:lvl8pPr>
            <a:lvl9pPr>
              <a:defRPr sz="15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3"/>
            <a:ext cx="2211884" cy="5505628"/>
          </a:xfrm>
        </p:spPr>
        <p:txBody>
          <a:bodyPr/>
          <a:lstStyle>
            <a:lvl1pPr marL="0" indent="0">
              <a:buNone/>
              <a:defRPr sz="1200"/>
            </a:lvl1pPr>
            <a:lvl2pPr marL="342839" indent="0">
              <a:buNone/>
              <a:defRPr sz="1051"/>
            </a:lvl2pPr>
            <a:lvl3pPr marL="685679" indent="0">
              <a:buNone/>
              <a:defRPr sz="902"/>
            </a:lvl3pPr>
            <a:lvl4pPr marL="1028518" indent="0">
              <a:buNone/>
              <a:defRPr sz="748"/>
            </a:lvl4pPr>
            <a:lvl5pPr marL="1371358" indent="0">
              <a:buNone/>
              <a:defRPr sz="748"/>
            </a:lvl5pPr>
            <a:lvl6pPr marL="1714197" indent="0">
              <a:buNone/>
              <a:defRPr sz="748"/>
            </a:lvl6pPr>
            <a:lvl7pPr marL="2057037" indent="0">
              <a:buNone/>
              <a:defRPr sz="748"/>
            </a:lvl7pPr>
            <a:lvl8pPr marL="2399876" indent="0">
              <a:buNone/>
              <a:defRPr sz="748"/>
            </a:lvl8pPr>
            <a:lvl9pPr marL="2742710" indent="0">
              <a:buNone/>
              <a:defRPr sz="748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715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3"/>
            <a:ext cx="2211884" cy="2311403"/>
          </a:xfrm>
        </p:spPr>
        <p:txBody>
          <a:bodyPr anchor="b"/>
          <a:lstStyle>
            <a:lvl1pPr>
              <a:defRPr sz="23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4" y="1426283"/>
            <a:ext cx="3471863" cy="7039683"/>
          </a:xfrm>
        </p:spPr>
        <p:txBody>
          <a:bodyPr anchor="t"/>
          <a:lstStyle>
            <a:lvl1pPr marL="0" indent="0">
              <a:buNone/>
              <a:defRPr sz="2399"/>
            </a:lvl1pPr>
            <a:lvl2pPr marL="342839" indent="0">
              <a:buNone/>
              <a:defRPr sz="2102"/>
            </a:lvl2pPr>
            <a:lvl3pPr marL="685679" indent="0">
              <a:buNone/>
              <a:defRPr sz="1799"/>
            </a:lvl3pPr>
            <a:lvl4pPr marL="1028518" indent="0">
              <a:buNone/>
              <a:defRPr sz="1502"/>
            </a:lvl4pPr>
            <a:lvl5pPr marL="1371358" indent="0">
              <a:buNone/>
              <a:defRPr sz="1502"/>
            </a:lvl5pPr>
            <a:lvl6pPr marL="1714197" indent="0">
              <a:buNone/>
              <a:defRPr sz="1502"/>
            </a:lvl6pPr>
            <a:lvl7pPr marL="2057037" indent="0">
              <a:buNone/>
              <a:defRPr sz="1502"/>
            </a:lvl7pPr>
            <a:lvl8pPr marL="2399876" indent="0">
              <a:buNone/>
              <a:defRPr sz="1502"/>
            </a:lvl8pPr>
            <a:lvl9pPr marL="2742710" indent="0">
              <a:buNone/>
              <a:defRPr sz="15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3"/>
            <a:ext cx="2211884" cy="5505628"/>
          </a:xfrm>
        </p:spPr>
        <p:txBody>
          <a:bodyPr/>
          <a:lstStyle>
            <a:lvl1pPr marL="0" indent="0">
              <a:buNone/>
              <a:defRPr sz="1200"/>
            </a:lvl1pPr>
            <a:lvl2pPr marL="342839" indent="0">
              <a:buNone/>
              <a:defRPr sz="1051"/>
            </a:lvl2pPr>
            <a:lvl3pPr marL="685679" indent="0">
              <a:buNone/>
              <a:defRPr sz="902"/>
            </a:lvl3pPr>
            <a:lvl4pPr marL="1028518" indent="0">
              <a:buNone/>
              <a:defRPr sz="748"/>
            </a:lvl4pPr>
            <a:lvl5pPr marL="1371358" indent="0">
              <a:buNone/>
              <a:defRPr sz="748"/>
            </a:lvl5pPr>
            <a:lvl6pPr marL="1714197" indent="0">
              <a:buNone/>
              <a:defRPr sz="748"/>
            </a:lvl6pPr>
            <a:lvl7pPr marL="2057037" indent="0">
              <a:buNone/>
              <a:defRPr sz="748"/>
            </a:lvl7pPr>
            <a:lvl8pPr marL="2399876" indent="0">
              <a:buNone/>
              <a:defRPr sz="748"/>
            </a:lvl8pPr>
            <a:lvl9pPr marL="2742710" indent="0">
              <a:buNone/>
              <a:defRPr sz="748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237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9" y="527406"/>
            <a:ext cx="5915025" cy="19147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9" y="2637016"/>
            <a:ext cx="5915025" cy="62852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9" y="9181403"/>
            <a:ext cx="1543050" cy="5274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5D9DB-5782-4A7C-B901-21242BF00DA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4" y="9181403"/>
            <a:ext cx="2314575" cy="5274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4" y="9181403"/>
            <a:ext cx="1543050" cy="5274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18F519-DD44-4678-A790-ADFBCD0FF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05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679" rtl="0" eaLnBrk="1" latinLnBrk="0" hangingPunct="1">
        <a:lnSpc>
          <a:spcPct val="90000"/>
        </a:lnSpc>
        <a:spcBef>
          <a:spcPct val="0"/>
        </a:spcBef>
        <a:buNone/>
        <a:defRPr sz="33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17" indent="-171417" algn="l" defTabSz="685679" rtl="0" eaLnBrk="1" latinLnBrk="0" hangingPunct="1">
        <a:lnSpc>
          <a:spcPct val="90000"/>
        </a:lnSpc>
        <a:spcBef>
          <a:spcPts val="748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256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857096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3pPr>
      <a:lvl4pPr marL="1199935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4pPr>
      <a:lvl5pPr marL="1542775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5pPr>
      <a:lvl6pPr marL="1885614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6pPr>
      <a:lvl7pPr marL="2228454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7pPr>
      <a:lvl8pPr marL="2571293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8pPr>
      <a:lvl9pPr marL="2914133" indent="-171417" algn="l" defTabSz="685679" rtl="0" eaLnBrk="1" latinLnBrk="0" hangingPunct="1">
        <a:lnSpc>
          <a:spcPct val="90000"/>
        </a:lnSpc>
        <a:spcBef>
          <a:spcPts val="374"/>
        </a:spcBef>
        <a:buFont typeface="Arial" panose="020B0604020202020204" pitchFamily="34" charset="0"/>
        <a:buChar char="•"/>
        <a:defRPr sz="134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1pPr>
      <a:lvl2pPr marL="342839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2pPr>
      <a:lvl3pPr marL="685679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3pPr>
      <a:lvl4pPr marL="1028518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4pPr>
      <a:lvl5pPr marL="1371358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5pPr>
      <a:lvl6pPr marL="1714197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6pPr>
      <a:lvl7pPr marL="2057037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7pPr>
      <a:lvl8pPr marL="2399876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8pPr>
      <a:lvl9pPr marL="2742710" algn="l" defTabSz="685679" rtl="0" eaLnBrk="1" latinLnBrk="0" hangingPunct="1">
        <a:defRPr sz="134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AC59D054-2AA4-4AD2-B661-467849FD4CA6}"/>
              </a:ext>
            </a:extLst>
          </p:cNvPr>
          <p:cNvSpPr txBox="1"/>
          <p:nvPr/>
        </p:nvSpPr>
        <p:spPr>
          <a:xfrm>
            <a:off x="437858" y="688626"/>
            <a:ext cx="14590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cal Abstract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D443E28-0519-4880-B09C-12AF80F2A149}"/>
              </a:ext>
            </a:extLst>
          </p:cNvPr>
          <p:cNvGrpSpPr/>
          <p:nvPr/>
        </p:nvGrpSpPr>
        <p:grpSpPr>
          <a:xfrm>
            <a:off x="787791" y="1403302"/>
            <a:ext cx="4680000" cy="1864953"/>
            <a:chOff x="787788" y="1371099"/>
            <a:chExt cx="5265211" cy="2789499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4D16BD0D-A2E1-4FDD-836E-35614C7B16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0523" y="1757860"/>
              <a:ext cx="1263726" cy="1360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AEADCFB3-3205-4F75-B450-FA04A0D4CE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493429"/>
                </p:ext>
              </p:extLst>
            </p:nvPr>
          </p:nvGraphicFramePr>
          <p:xfrm>
            <a:off x="787788" y="2701014"/>
            <a:ext cx="1387243" cy="795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782938" imgH="440043" progId="ChemDraw.Document.6.0">
                    <p:embed/>
                  </p:oleObj>
                </mc:Choice>
                <mc:Fallback>
                  <p:oleObj name="CS ChemDraw Drawing" r:id="rId3" imgW="782938" imgH="440043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40F93AE9-F1B9-428B-84EA-933AC8ABA0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7788" y="2701014"/>
                          <a:ext cx="1387243" cy="795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99B64E2-9990-4768-A50A-3A06124CEC27}"/>
                </a:ext>
              </a:extLst>
            </p:cNvPr>
            <p:cNvCxnSpPr>
              <a:cxnSpLocks/>
            </p:cNvCxnSpPr>
            <p:nvPr/>
          </p:nvCxnSpPr>
          <p:spPr>
            <a:xfrm>
              <a:off x="1873248" y="2827045"/>
              <a:ext cx="337371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466944A-CFE7-4D81-8C8B-A1F8DB49A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766153"/>
                </p:ext>
              </p:extLst>
            </p:nvPr>
          </p:nvGraphicFramePr>
          <p:xfrm>
            <a:off x="3793642" y="1793828"/>
            <a:ext cx="1459098" cy="1339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942930" imgH="1183630" progId="ChemDraw.Document.6.0">
                    <p:embed/>
                  </p:oleObj>
                </mc:Choice>
                <mc:Fallback>
                  <p:oleObj name="CS ChemDraw Drawing" r:id="rId5" imgW="942930" imgH="1183630" progId="ChemDraw.Document.6.0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A10A731-B026-4C6A-A233-30FBD6BE2A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3642" y="1793828"/>
                          <a:ext cx="1459098" cy="1339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E2D7D1B-CE4C-4981-91E3-9DE5FD8D6192}"/>
                </a:ext>
              </a:extLst>
            </p:cNvPr>
            <p:cNvSpPr/>
            <p:nvPr/>
          </p:nvSpPr>
          <p:spPr>
            <a:xfrm>
              <a:off x="921869" y="3120276"/>
              <a:ext cx="106972" cy="1028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DBF6C6E-9569-4693-8124-7565F441DD2F}"/>
                </a:ext>
              </a:extLst>
            </p:cNvPr>
            <p:cNvSpPr/>
            <p:nvPr/>
          </p:nvSpPr>
          <p:spPr>
            <a:xfrm>
              <a:off x="1374438" y="3120276"/>
              <a:ext cx="106972" cy="1028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22D5B56-1C95-4FAF-8B91-AEA4775531AD}"/>
                </a:ext>
              </a:extLst>
            </p:cNvPr>
            <p:cNvSpPr/>
            <p:nvPr/>
          </p:nvSpPr>
          <p:spPr>
            <a:xfrm>
              <a:off x="1625412" y="3124474"/>
              <a:ext cx="106972" cy="1028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9E8CA05-BC04-4749-9728-74104F454413}"/>
                </a:ext>
              </a:extLst>
            </p:cNvPr>
            <p:cNvSpPr/>
            <p:nvPr/>
          </p:nvSpPr>
          <p:spPr>
            <a:xfrm>
              <a:off x="1843468" y="3120277"/>
              <a:ext cx="106972" cy="1028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60779CA-4921-4114-92D5-D3E09628A13A}"/>
                </a:ext>
              </a:extLst>
            </p:cNvPr>
            <p:cNvSpPr/>
            <p:nvPr/>
          </p:nvSpPr>
          <p:spPr>
            <a:xfrm>
              <a:off x="1148150" y="3124476"/>
              <a:ext cx="106972" cy="1028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BE92C05-987B-4439-93FF-FC0256D2D71A}"/>
                </a:ext>
              </a:extLst>
            </p:cNvPr>
            <p:cNvCxnSpPr/>
            <p:nvPr/>
          </p:nvCxnSpPr>
          <p:spPr>
            <a:xfrm>
              <a:off x="2217150" y="2817780"/>
              <a:ext cx="0" cy="10058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A5900F5-D9B6-4416-9BF6-9FD1404344C6}"/>
                </a:ext>
              </a:extLst>
            </p:cNvPr>
            <p:cNvCxnSpPr>
              <a:cxnSpLocks/>
            </p:cNvCxnSpPr>
            <p:nvPr/>
          </p:nvCxnSpPr>
          <p:spPr>
            <a:xfrm>
              <a:off x="2203145" y="3817089"/>
              <a:ext cx="73152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0912972-AA22-419D-8DB1-7253FE0656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49659" y="3079901"/>
              <a:ext cx="7" cy="7315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597EFEF-FFC3-49E4-93BD-CA36A6702F5D}"/>
                </a:ext>
              </a:extLst>
            </p:cNvPr>
            <p:cNvCxnSpPr/>
            <p:nvPr/>
          </p:nvCxnSpPr>
          <p:spPr>
            <a:xfrm>
              <a:off x="5682100" y="2560138"/>
              <a:ext cx="27432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538B804-2BD4-49A5-AF5D-73E0DAD00E51}"/>
                </a:ext>
              </a:extLst>
            </p:cNvPr>
            <p:cNvCxnSpPr/>
            <p:nvPr/>
          </p:nvCxnSpPr>
          <p:spPr>
            <a:xfrm>
              <a:off x="5955955" y="2558587"/>
              <a:ext cx="0" cy="10543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703FD84-2D20-4A11-9683-38FFF492A07C}"/>
                </a:ext>
              </a:extLst>
            </p:cNvPr>
            <p:cNvCxnSpPr/>
            <p:nvPr/>
          </p:nvCxnSpPr>
          <p:spPr>
            <a:xfrm>
              <a:off x="5863742" y="3615772"/>
              <a:ext cx="18925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ABB39A53-30ED-47E6-97A3-C87394D4FB77}"/>
                </a:ext>
              </a:extLst>
            </p:cNvPr>
            <p:cNvCxnSpPr/>
            <p:nvPr/>
          </p:nvCxnSpPr>
          <p:spPr>
            <a:xfrm>
              <a:off x="5917228" y="3649371"/>
              <a:ext cx="94629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F533F9E-A33C-4F17-AD1F-EF211D480933}"/>
                </a:ext>
              </a:extLst>
            </p:cNvPr>
            <p:cNvCxnSpPr/>
            <p:nvPr/>
          </p:nvCxnSpPr>
          <p:spPr>
            <a:xfrm>
              <a:off x="5946028" y="3682970"/>
              <a:ext cx="4937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B93A391-598C-4B83-AC92-6100ADB599F8}"/>
                </a:ext>
              </a:extLst>
            </p:cNvPr>
            <p:cNvSpPr/>
            <p:nvPr/>
          </p:nvSpPr>
          <p:spPr>
            <a:xfrm>
              <a:off x="859515" y="2364192"/>
              <a:ext cx="106971" cy="53338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 sz="1183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46ACA31-7030-4E58-A40D-117E314C8A30}"/>
                </a:ext>
              </a:extLst>
            </p:cNvPr>
            <p:cNvCxnSpPr/>
            <p:nvPr/>
          </p:nvCxnSpPr>
          <p:spPr>
            <a:xfrm>
              <a:off x="2947537" y="3706422"/>
              <a:ext cx="0" cy="1931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377EB3B-F334-498A-B0A9-4B79619F4C65}"/>
                </a:ext>
              </a:extLst>
            </p:cNvPr>
            <p:cNvCxnSpPr/>
            <p:nvPr/>
          </p:nvCxnSpPr>
          <p:spPr>
            <a:xfrm>
              <a:off x="2998605" y="3756822"/>
              <a:ext cx="0" cy="10919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2E0E31C-AEE1-4FD8-9417-69995D16A36E}"/>
                </a:ext>
              </a:extLst>
            </p:cNvPr>
            <p:cNvCxnSpPr>
              <a:cxnSpLocks/>
            </p:cNvCxnSpPr>
            <p:nvPr/>
          </p:nvCxnSpPr>
          <p:spPr>
            <a:xfrm>
              <a:off x="2998605" y="3816082"/>
              <a:ext cx="1151999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256F553-D7C9-4EBB-AC68-774B3B11166C}"/>
                </a:ext>
              </a:extLst>
            </p:cNvPr>
            <p:cNvSpPr txBox="1"/>
            <p:nvPr/>
          </p:nvSpPr>
          <p:spPr>
            <a:xfrm>
              <a:off x="2334312" y="3883599"/>
              <a:ext cx="15115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Voltage (kV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853629D-7525-491F-8EC2-367877C39038}"/>
                </a:ext>
              </a:extLst>
            </p:cNvPr>
            <p:cNvSpPr txBox="1"/>
            <p:nvPr/>
          </p:nvSpPr>
          <p:spPr>
            <a:xfrm>
              <a:off x="1018872" y="2408148"/>
              <a:ext cx="775692" cy="414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ringe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6923D93-36E3-42F5-B467-1256BBC03A4A}"/>
                </a:ext>
              </a:extLst>
            </p:cNvPr>
            <p:cNvSpPr txBox="1"/>
            <p:nvPr/>
          </p:nvSpPr>
          <p:spPr>
            <a:xfrm>
              <a:off x="902045" y="3403015"/>
              <a:ext cx="10556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ringe Pump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851ED0D-BADE-4B62-BEA9-25DD57CAA181}"/>
                </a:ext>
              </a:extLst>
            </p:cNvPr>
            <p:cNvSpPr txBox="1"/>
            <p:nvPr/>
          </p:nvSpPr>
          <p:spPr>
            <a:xfrm>
              <a:off x="1409136" y="2787161"/>
              <a:ext cx="775692" cy="410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183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L/hr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CB691315-AA43-40F4-8015-B41FA8370E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34300" y="2494942"/>
              <a:ext cx="456866" cy="22786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B8EAAE2-210A-4E26-8216-FCE3DECC11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11318" y="2189957"/>
              <a:ext cx="33621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pic>
          <p:nvPicPr>
            <p:cNvPr id="8" name="Content Placeholder 4">
              <a:extLst>
                <a:ext uri="{FF2B5EF4-FFF2-40B4-BE49-F238E27FC236}">
                  <a16:creationId xmlns:a16="http://schemas.microsoft.com/office/drawing/2014/main" id="{8348F095-F291-4528-8F74-1A5848519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60907" y="1696675"/>
              <a:ext cx="1927792" cy="1456053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E8B9B903-CB1F-49F3-A268-96B4D4925ABF}"/>
                </a:ext>
              </a:extLst>
            </p:cNvPr>
            <p:cNvSpPr txBox="1"/>
            <p:nvPr/>
          </p:nvSpPr>
          <p:spPr>
            <a:xfrm>
              <a:off x="4344732" y="1371099"/>
              <a:ext cx="7601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lec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9064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05</TotalTime>
  <Words>14</Words>
  <Application>Microsoft Office PowerPoint</Application>
  <PresentationFormat>A4 Paper (210x297 mm)</PresentationFormat>
  <Paragraphs>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urettin SAHINER</dc:creator>
  <cp:lastModifiedBy>saliha kurt</cp:lastModifiedBy>
  <cp:revision>82</cp:revision>
  <dcterms:created xsi:type="dcterms:W3CDTF">2018-12-18T08:15:42Z</dcterms:created>
  <dcterms:modified xsi:type="dcterms:W3CDTF">2020-12-23T14:45:39Z</dcterms:modified>
</cp:coreProperties>
</file>